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1E8726" w14:textId="77777777" w:rsidR="00C9404E" w:rsidRPr="00BB13F7" w:rsidRDefault="00872F84">
      <w:pPr>
        <w:ind w:firstLine="0"/>
        <w:rPr>
          <w:rFonts w:cs="IRANSansX"/>
        </w:rPr>
      </w:pPr>
      <w:r w:rsidRPr="00BB13F7">
        <w:rPr>
          <w:rFonts w:cs="IRANSansX"/>
        </w:rPr>
        <w:t xml:space="preserve"> </w:t>
      </w:r>
      <w:r w:rsidRPr="00BB13F7">
        <w:rPr>
          <w:rFonts w:cs="IRANSansX"/>
          <w:noProof/>
        </w:rPr>
        <w:drawing>
          <wp:anchor distT="0" distB="0" distL="114300" distR="114300" simplePos="0" relativeHeight="251658240" behindDoc="0" locked="0" layoutInCell="1" hidden="0" allowOverlap="1" wp14:anchorId="3ACEF23D" wp14:editId="302FE514">
            <wp:simplePos x="0" y="0"/>
            <wp:positionH relativeFrom="column">
              <wp:posOffset>-72202</wp:posOffset>
            </wp:positionH>
            <wp:positionV relativeFrom="paragraph">
              <wp:posOffset>-143658</wp:posOffset>
            </wp:positionV>
            <wp:extent cx="1219200" cy="1282065"/>
            <wp:effectExtent l="0" t="0" r="0" b="0"/>
            <wp:wrapNone/>
            <wp:docPr id="51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7"/>
                    <a:srcRect r="4449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820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BB13F7">
        <w:rPr>
          <w:rFonts w:cs="IRANSansX"/>
          <w:noProof/>
        </w:rPr>
        <w:drawing>
          <wp:anchor distT="0" distB="0" distL="114300" distR="114300" simplePos="0" relativeHeight="251659264" behindDoc="0" locked="0" layoutInCell="1" hidden="0" allowOverlap="1" wp14:anchorId="3873FEB7" wp14:editId="54FF9323">
            <wp:simplePos x="0" y="0"/>
            <wp:positionH relativeFrom="column">
              <wp:posOffset>5073015</wp:posOffset>
            </wp:positionH>
            <wp:positionV relativeFrom="paragraph">
              <wp:posOffset>-143322</wp:posOffset>
            </wp:positionV>
            <wp:extent cx="1048385" cy="1282065"/>
            <wp:effectExtent l="0" t="0" r="0" b="0"/>
            <wp:wrapNone/>
            <wp:docPr id="75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7"/>
                    <a:srcRect l="52242"/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12820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73336CAE" w14:textId="77777777" w:rsidR="00C9404E" w:rsidRPr="00BB13F7" w:rsidRDefault="00C9404E">
      <w:pPr>
        <w:jc w:val="center"/>
        <w:rPr>
          <w:rFonts w:cs="IRANSansX"/>
        </w:rPr>
      </w:pPr>
    </w:p>
    <w:p w14:paraId="16DD520A" w14:textId="77777777" w:rsidR="00C9404E" w:rsidRPr="00BB13F7" w:rsidRDefault="00872F84">
      <w:pPr>
        <w:jc w:val="center"/>
        <w:rPr>
          <w:rFonts w:cs="IRANSansX"/>
          <w:sz w:val="28"/>
          <w:szCs w:val="28"/>
        </w:rPr>
      </w:pPr>
      <w:r w:rsidRPr="00BB13F7">
        <w:rPr>
          <w:rFonts w:cs="IRANSansX"/>
          <w:sz w:val="28"/>
          <w:szCs w:val="28"/>
          <w:rtl/>
        </w:rPr>
        <w:t>دانشگاه صنعتی امیرکبیر</w:t>
      </w:r>
    </w:p>
    <w:p w14:paraId="43A102CE" w14:textId="77777777" w:rsidR="00C9404E" w:rsidRPr="00BB13F7" w:rsidRDefault="00872F84">
      <w:pPr>
        <w:jc w:val="center"/>
        <w:rPr>
          <w:rFonts w:cs="IRANSansX"/>
        </w:rPr>
      </w:pPr>
      <w:r w:rsidRPr="00BB13F7">
        <w:rPr>
          <w:rFonts w:cs="IRANSansX"/>
          <w:rtl/>
        </w:rPr>
        <w:t>(پلی‌تکنیک تهران)</w:t>
      </w:r>
    </w:p>
    <w:p w14:paraId="12F56305" w14:textId="77777777" w:rsidR="00C9404E" w:rsidRPr="00BB13F7" w:rsidRDefault="00872F84">
      <w:pPr>
        <w:jc w:val="center"/>
        <w:rPr>
          <w:rFonts w:cs="IRANSansX"/>
          <w:sz w:val="28"/>
          <w:szCs w:val="28"/>
        </w:rPr>
      </w:pPr>
      <w:r w:rsidRPr="00BB13F7">
        <w:rPr>
          <w:rFonts w:cs="IRANSansX"/>
          <w:sz w:val="28"/>
          <w:szCs w:val="28"/>
          <w:rtl/>
        </w:rPr>
        <w:t>دانشکده مهندسی کامپیوتر</w:t>
      </w:r>
    </w:p>
    <w:p w14:paraId="6AE4638C" w14:textId="77777777" w:rsidR="00C9404E" w:rsidRPr="00BB13F7" w:rsidRDefault="00C9404E">
      <w:pPr>
        <w:jc w:val="center"/>
        <w:rPr>
          <w:rFonts w:cs="IRANSansX"/>
          <w:sz w:val="28"/>
          <w:szCs w:val="28"/>
        </w:rPr>
      </w:pPr>
    </w:p>
    <w:p w14:paraId="56CBDC8E" w14:textId="77777777" w:rsidR="00C9404E" w:rsidRPr="00BB13F7" w:rsidRDefault="00C9404E">
      <w:pPr>
        <w:jc w:val="center"/>
        <w:rPr>
          <w:rFonts w:cs="IRANSansX"/>
          <w:sz w:val="28"/>
          <w:szCs w:val="28"/>
        </w:rPr>
      </w:pPr>
    </w:p>
    <w:p w14:paraId="65D92699" w14:textId="286DFBC0" w:rsidR="00C9404E" w:rsidRPr="00BB13F7" w:rsidRDefault="006370E0" w:rsidP="006370E0">
      <w:pPr>
        <w:jc w:val="center"/>
        <w:rPr>
          <w:rFonts w:cs="IRANSansX"/>
          <w:b/>
          <w:bCs/>
          <w:sz w:val="72"/>
          <w:szCs w:val="72"/>
          <w:rtl/>
          <w:lang w:bidi="fa-IR"/>
        </w:rPr>
      </w:pPr>
      <w:r w:rsidRPr="00BB13F7">
        <w:rPr>
          <w:rFonts w:cs="IRANSansX" w:hint="cs"/>
          <w:sz w:val="64"/>
          <w:szCs w:val="64"/>
          <w:rtl/>
          <w:lang w:bidi="fa-IR"/>
        </w:rPr>
        <w:t xml:space="preserve"> </w:t>
      </w:r>
      <w:r w:rsidRPr="00BB13F7">
        <w:rPr>
          <w:rFonts w:cs="IRANSansX" w:hint="cs"/>
          <w:sz w:val="72"/>
          <w:szCs w:val="72"/>
          <w:rtl/>
          <w:lang w:bidi="fa-IR"/>
        </w:rPr>
        <w:t xml:space="preserve">آزمایشگاه </w:t>
      </w:r>
      <w:r w:rsidR="007820F4" w:rsidRPr="00BB13F7">
        <w:rPr>
          <w:rFonts w:cs="IRANSansX" w:hint="cs"/>
          <w:sz w:val="64"/>
          <w:szCs w:val="64"/>
          <w:rtl/>
          <w:lang w:bidi="fa-IR"/>
        </w:rPr>
        <w:t>شبکه های کامپیوتری</w:t>
      </w:r>
    </w:p>
    <w:p w14:paraId="56AAB4D1" w14:textId="639FE64A" w:rsidR="00C9404E" w:rsidRPr="00BB13F7" w:rsidRDefault="00872F84">
      <w:pPr>
        <w:jc w:val="center"/>
        <w:rPr>
          <w:rFonts w:cs="IRANSansX"/>
          <w:sz w:val="28"/>
          <w:szCs w:val="28"/>
        </w:rPr>
      </w:pPr>
      <w:r w:rsidRPr="00BB13F7">
        <w:rPr>
          <w:rFonts w:cs="IRANSansX"/>
          <w:sz w:val="32"/>
          <w:szCs w:val="32"/>
          <w:rtl/>
        </w:rPr>
        <w:t>(</w:t>
      </w:r>
      <w:r w:rsidR="001F75F7" w:rsidRPr="00BB13F7">
        <w:rPr>
          <w:rFonts w:cs="IRANSansX" w:hint="cs"/>
          <w:sz w:val="32"/>
          <w:szCs w:val="32"/>
          <w:rtl/>
        </w:rPr>
        <w:t>پاییز</w:t>
      </w:r>
      <w:r w:rsidRPr="00BB13F7">
        <w:rPr>
          <w:rFonts w:cs="IRANSansX"/>
          <w:sz w:val="32"/>
          <w:szCs w:val="32"/>
          <w:rtl/>
        </w:rPr>
        <w:t xml:space="preserve"> ۱۴۰۰)</w:t>
      </w:r>
    </w:p>
    <w:p w14:paraId="067EC653" w14:textId="77777777" w:rsidR="00E93ED7" w:rsidRPr="00BB13F7" w:rsidRDefault="00E93ED7">
      <w:pPr>
        <w:jc w:val="center"/>
        <w:rPr>
          <w:rFonts w:cs="IRANSansX"/>
          <w:b/>
          <w:bCs/>
          <w:sz w:val="36"/>
          <w:szCs w:val="36"/>
          <w:rtl/>
        </w:rPr>
      </w:pPr>
    </w:p>
    <w:p w14:paraId="76E5D2E0" w14:textId="77777777" w:rsidR="00E93ED7" w:rsidRPr="00BB13F7" w:rsidRDefault="00E93ED7" w:rsidP="006370E0">
      <w:pPr>
        <w:ind w:firstLine="0"/>
        <w:rPr>
          <w:rFonts w:cs="IRANSansX"/>
          <w:b/>
          <w:bCs/>
          <w:sz w:val="36"/>
          <w:szCs w:val="36"/>
          <w:rtl/>
        </w:rPr>
      </w:pPr>
    </w:p>
    <w:p w14:paraId="1893F400" w14:textId="77777777" w:rsidR="00E93ED7" w:rsidRPr="00BB13F7" w:rsidRDefault="00E93ED7">
      <w:pPr>
        <w:jc w:val="center"/>
        <w:rPr>
          <w:rFonts w:cs="IRANSansX"/>
          <w:b/>
          <w:bCs/>
          <w:sz w:val="48"/>
          <w:szCs w:val="48"/>
          <w:rtl/>
        </w:rPr>
      </w:pPr>
    </w:p>
    <w:p w14:paraId="681AACC5" w14:textId="49C41A7A" w:rsidR="00E93ED7" w:rsidRPr="00BB13F7" w:rsidRDefault="006370E0" w:rsidP="006370E0">
      <w:pPr>
        <w:jc w:val="center"/>
        <w:rPr>
          <w:rFonts w:cs="IRANSansX" w:hint="cs"/>
          <w:b/>
          <w:bCs/>
          <w:sz w:val="44"/>
          <w:szCs w:val="44"/>
          <w:rtl/>
          <w:lang w:bidi="fa-IR"/>
        </w:rPr>
      </w:pPr>
      <w:r w:rsidRPr="00BB13F7">
        <w:rPr>
          <w:rFonts w:cs="IRANSansX" w:hint="cs"/>
          <w:b/>
          <w:bCs/>
          <w:sz w:val="44"/>
          <w:szCs w:val="44"/>
          <w:rtl/>
          <w:lang w:bidi="fa-IR"/>
        </w:rPr>
        <w:t xml:space="preserve">جلسه </w:t>
      </w:r>
      <w:r w:rsidR="0004083E" w:rsidRPr="00BB13F7">
        <w:rPr>
          <w:rFonts w:cs="IRANSansX" w:hint="cs"/>
          <w:b/>
          <w:bCs/>
          <w:sz w:val="44"/>
          <w:szCs w:val="44"/>
          <w:rtl/>
          <w:lang w:bidi="fa-IR"/>
        </w:rPr>
        <w:t>هفتم</w:t>
      </w:r>
    </w:p>
    <w:p w14:paraId="104E285E" w14:textId="3A39E640" w:rsidR="006F61F4" w:rsidRPr="00BB13F7" w:rsidRDefault="006F61F4" w:rsidP="006370E0">
      <w:pPr>
        <w:jc w:val="center"/>
        <w:rPr>
          <w:rFonts w:cs="IRANSansX" w:hint="cs"/>
          <w:b/>
          <w:bCs/>
          <w:sz w:val="44"/>
          <w:szCs w:val="44"/>
          <w:lang w:bidi="fa-IR"/>
        </w:rPr>
      </w:pPr>
      <w:r w:rsidRPr="00BB13F7">
        <w:rPr>
          <w:rFonts w:cs="IRANSansX" w:hint="cs"/>
          <w:b/>
          <w:bCs/>
          <w:sz w:val="44"/>
          <w:szCs w:val="44"/>
          <w:rtl/>
          <w:lang w:bidi="fa-IR"/>
        </w:rPr>
        <w:t xml:space="preserve">آشنایی با </w:t>
      </w:r>
      <w:r w:rsidR="0004083E" w:rsidRPr="00BB13F7">
        <w:rPr>
          <w:rFonts w:cs="IRANSansX" w:hint="cs"/>
          <w:b/>
          <w:bCs/>
          <w:sz w:val="44"/>
          <w:szCs w:val="44"/>
          <w:rtl/>
          <w:lang w:bidi="fa-IR"/>
        </w:rPr>
        <w:t xml:space="preserve">مکانیسم </w:t>
      </w:r>
      <w:r w:rsidR="0004083E" w:rsidRPr="00BB13F7">
        <w:rPr>
          <w:rFonts w:cs="IRANSansX"/>
          <w:b/>
          <w:bCs/>
          <w:sz w:val="44"/>
          <w:szCs w:val="44"/>
          <w:lang w:bidi="fa-IR"/>
        </w:rPr>
        <w:t>NAT</w:t>
      </w:r>
      <w:r w:rsidR="0004083E" w:rsidRPr="00BB13F7">
        <w:rPr>
          <w:rFonts w:cs="IRANSansX" w:hint="cs"/>
          <w:b/>
          <w:bCs/>
          <w:sz w:val="44"/>
          <w:szCs w:val="44"/>
          <w:rtl/>
          <w:lang w:bidi="fa-IR"/>
        </w:rPr>
        <w:t xml:space="preserve"> و پروتکل </w:t>
      </w:r>
      <w:r w:rsidR="0004083E" w:rsidRPr="00BB13F7">
        <w:rPr>
          <w:rFonts w:cs="IRANSansX"/>
          <w:b/>
          <w:bCs/>
          <w:sz w:val="44"/>
          <w:szCs w:val="44"/>
          <w:lang w:bidi="fa-IR"/>
        </w:rPr>
        <w:t>DHCP</w:t>
      </w:r>
    </w:p>
    <w:p w14:paraId="7979F468" w14:textId="77777777" w:rsidR="00C9404E" w:rsidRPr="00BB13F7" w:rsidRDefault="006F597B" w:rsidP="006F61F4">
      <w:pPr>
        <w:jc w:val="center"/>
        <w:rPr>
          <w:rFonts w:cs="IRANSansX"/>
          <w:b/>
          <w:bCs/>
          <w:sz w:val="36"/>
          <w:szCs w:val="36"/>
          <w:rtl/>
          <w:lang w:bidi="fa-IR"/>
        </w:rPr>
      </w:pPr>
      <w:r w:rsidRPr="00BB13F7">
        <w:rPr>
          <w:rFonts w:cs="IRANSansX" w:hint="cs"/>
          <w:b/>
          <w:bCs/>
          <w:sz w:val="36"/>
          <w:szCs w:val="36"/>
          <w:rtl/>
          <w:lang w:bidi="fa-IR"/>
        </w:rPr>
        <w:t>محمد چوپان</w:t>
      </w:r>
      <w:r w:rsidR="00E93ED7" w:rsidRPr="00BB13F7">
        <w:rPr>
          <w:rFonts w:cs="IRANSansX" w:hint="cs"/>
          <w:b/>
          <w:bCs/>
          <w:sz w:val="36"/>
          <w:szCs w:val="36"/>
          <w:rtl/>
          <w:lang w:bidi="fa-IR"/>
        </w:rPr>
        <w:t xml:space="preserve"> 9831125</w:t>
      </w:r>
    </w:p>
    <w:p w14:paraId="16C5EB6B" w14:textId="772C4C59" w:rsidR="006F61F4" w:rsidRPr="00BB13F7" w:rsidRDefault="006F61F4" w:rsidP="006F61F4">
      <w:pPr>
        <w:jc w:val="center"/>
        <w:rPr>
          <w:rFonts w:cs="IRANSansX"/>
          <w:b/>
          <w:bCs/>
          <w:sz w:val="36"/>
          <w:szCs w:val="36"/>
          <w:lang w:bidi="fa-IR"/>
        </w:rPr>
        <w:sectPr w:rsidR="006F61F4" w:rsidRPr="00BB13F7" w:rsidSect="00D571B8">
          <w:footerReference w:type="default" r:id="rId8"/>
          <w:pgSz w:w="12240" w:h="15840"/>
          <w:pgMar w:top="1440" w:right="1440" w:bottom="1440" w:left="1440" w:header="720" w:footer="720" w:gutter="0"/>
          <w:pgBorders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pgNumType w:start="1"/>
          <w:cols w:space="720"/>
          <w:titlePg/>
        </w:sectPr>
      </w:pPr>
    </w:p>
    <w:p w14:paraId="2D624D57" w14:textId="3E66402B" w:rsidR="008215C6" w:rsidRPr="00BB13F7" w:rsidRDefault="00AB3860" w:rsidP="0004083E">
      <w:pPr>
        <w:ind w:firstLine="0"/>
        <w:rPr>
          <w:rFonts w:cs="IRANSansX"/>
          <w:lang w:bidi="fa-IR"/>
        </w:rPr>
      </w:pPr>
      <w:r w:rsidRPr="00BB13F7">
        <w:rPr>
          <w:rFonts w:cs="IRANSansX"/>
          <w:rtl/>
          <w:lang w:bidi="fa-IR"/>
        </w:rPr>
        <w:lastRenderedPageBreak/>
        <w:drawing>
          <wp:inline distT="0" distB="0" distL="0" distR="0" wp14:anchorId="57FE3504" wp14:editId="4E44BF28">
            <wp:extent cx="4305673" cy="4801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05673" cy="480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874E7" w14:textId="306D54FB" w:rsidR="00AB3860" w:rsidRPr="00BB13F7" w:rsidRDefault="00AB3860" w:rsidP="0004083E">
      <w:pPr>
        <w:ind w:firstLine="0"/>
        <w:rPr>
          <w:rFonts w:cs="IRANSansX"/>
          <w:b/>
          <w:bCs/>
          <w:sz w:val="28"/>
          <w:szCs w:val="28"/>
          <w:rtl/>
          <w:lang w:bidi="fa-IR"/>
        </w:rPr>
      </w:pPr>
      <w:r w:rsidRPr="00BB13F7">
        <w:rPr>
          <w:rFonts w:cs="IRANSansX" w:hint="cs"/>
          <w:b/>
          <w:bCs/>
          <w:sz w:val="28"/>
          <w:szCs w:val="28"/>
          <w:rtl/>
          <w:lang w:bidi="fa-IR"/>
        </w:rPr>
        <w:t>سوال 5 :</w:t>
      </w:r>
    </w:p>
    <w:p w14:paraId="2D6E10F1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cs="IRANSansX"/>
          <w:noProof/>
        </w:rPr>
        <w:drawing>
          <wp:anchor distT="0" distB="0" distL="114300" distR="114300" simplePos="0" relativeHeight="251662336" behindDoc="0" locked="0" layoutInCell="1" allowOverlap="1" wp14:anchorId="374B5AFD" wp14:editId="57A8779B">
            <wp:simplePos x="0" y="0"/>
            <wp:positionH relativeFrom="column">
              <wp:posOffset>-289560</wp:posOffset>
            </wp:positionH>
            <wp:positionV relativeFrom="paragraph">
              <wp:posOffset>387986</wp:posOffset>
            </wp:positionV>
            <wp:extent cx="3000375" cy="169926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53" t="51966" r="41178" b="14435"/>
                    <a:stretch/>
                  </pic:blipFill>
                  <pic:spPr bwMode="auto">
                    <a:xfrm>
                      <a:off x="0" y="0"/>
                      <a:ext cx="3000901" cy="16995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عملیات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ping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کردن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ISP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در </w:t>
      </w:r>
      <w:proofErr w:type="spellStart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هردو</w:t>
      </w:r>
      <w:proofErr w:type="spellEnd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PC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</w:t>
      </w:r>
      <w:proofErr w:type="spellStart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موفقت</w:t>
      </w:r>
      <w:r w:rsidRPr="00BB13F7">
        <w:rPr>
          <w:rFonts w:ascii="Candara Light" w:hAnsi="Candara Light" w:cs="IRANSansX"/>
          <w:sz w:val="26"/>
          <w:szCs w:val="26"/>
          <w:rtl/>
          <w:lang w:bidi="fa-IR"/>
        </w:rPr>
        <w:softHyphen/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آمیز</w:t>
      </w:r>
      <w:proofErr w:type="spellEnd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است:</w:t>
      </w:r>
    </w:p>
    <w:p w14:paraId="728CB99A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cs="IRANSansX"/>
          <w:noProof/>
        </w:rPr>
        <w:drawing>
          <wp:anchor distT="0" distB="0" distL="114300" distR="114300" simplePos="0" relativeHeight="251661312" behindDoc="0" locked="0" layoutInCell="1" allowOverlap="1" wp14:anchorId="332E8634" wp14:editId="2C543617">
            <wp:simplePos x="0" y="0"/>
            <wp:positionH relativeFrom="column">
              <wp:posOffset>2903220</wp:posOffset>
            </wp:positionH>
            <wp:positionV relativeFrom="paragraph">
              <wp:posOffset>20956</wp:posOffset>
            </wp:positionV>
            <wp:extent cx="3007360" cy="1699260"/>
            <wp:effectExtent l="0" t="0" r="254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66" t="51317" r="40882" b="14777"/>
                    <a:stretch/>
                  </pic:blipFill>
                  <pic:spPr bwMode="auto">
                    <a:xfrm>
                      <a:off x="0" y="0"/>
                      <a:ext cx="3018683" cy="17056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B930CC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2A91D2A9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6D61E178" w14:textId="3958CF98" w:rsidR="00AB3860" w:rsidRPr="00BB13F7" w:rsidRDefault="00AB3860" w:rsidP="0004083E">
      <w:pPr>
        <w:ind w:firstLine="0"/>
        <w:rPr>
          <w:rFonts w:cs="IRANSansX"/>
          <w:rtl/>
          <w:lang w:bidi="fa-IR"/>
        </w:rPr>
      </w:pPr>
    </w:p>
    <w:p w14:paraId="1F20BD48" w14:textId="48F0F77A" w:rsidR="00AB3860" w:rsidRPr="00BB13F7" w:rsidRDefault="00AB3860" w:rsidP="0004083E">
      <w:pPr>
        <w:ind w:firstLine="0"/>
        <w:rPr>
          <w:rFonts w:cs="IRANSansX" w:hint="cs"/>
          <w:rtl/>
          <w:lang w:bidi="fa-IR"/>
        </w:rPr>
      </w:pPr>
    </w:p>
    <w:p w14:paraId="35E67E17" w14:textId="6680121E" w:rsidR="00AB3860" w:rsidRPr="00BB13F7" w:rsidRDefault="00AB3860" w:rsidP="009B1949">
      <w:pPr>
        <w:ind w:firstLine="0"/>
        <w:rPr>
          <w:rFonts w:cs="IRANSansX" w:hint="cs"/>
          <w:rtl/>
          <w:lang w:bidi="fa-IR"/>
        </w:rPr>
      </w:pPr>
    </w:p>
    <w:p w14:paraId="5A43F9F7" w14:textId="58019E7E" w:rsidR="00AB3860" w:rsidRPr="00BB13F7" w:rsidRDefault="00AB3860" w:rsidP="00AB3860">
      <w:pPr>
        <w:rPr>
          <w:rFonts w:cs="IRANSansX"/>
          <w:rtl/>
          <w:lang w:bidi="fa-IR"/>
        </w:rPr>
      </w:pPr>
      <w:r w:rsidRPr="00BB13F7">
        <w:rPr>
          <w:rFonts w:cs="IRANSansX"/>
          <w:rtl/>
          <w:lang w:bidi="fa-IR"/>
        </w:rPr>
        <w:drawing>
          <wp:inline distT="0" distB="0" distL="0" distR="0" wp14:anchorId="43965771" wp14:editId="79A55D85">
            <wp:extent cx="5951736" cy="135647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51736" cy="135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A2642" w14:textId="1F607BD0" w:rsidR="00AB3860" w:rsidRPr="00BB13F7" w:rsidRDefault="00AB3860" w:rsidP="00AB3860">
      <w:pPr>
        <w:rPr>
          <w:rFonts w:cs="IRANSansX"/>
          <w:b/>
          <w:bCs/>
          <w:sz w:val="28"/>
          <w:szCs w:val="28"/>
          <w:rtl/>
          <w:lang w:bidi="fa-IR"/>
        </w:rPr>
      </w:pPr>
      <w:r w:rsidRPr="00BB13F7">
        <w:rPr>
          <w:rFonts w:cs="IRANSansX" w:hint="cs"/>
          <w:b/>
          <w:bCs/>
          <w:sz w:val="28"/>
          <w:szCs w:val="28"/>
          <w:rtl/>
          <w:lang w:bidi="fa-IR"/>
        </w:rPr>
        <w:t>سوال 8 :</w:t>
      </w:r>
    </w:p>
    <w:p w14:paraId="7E7B1C69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  <w:proofErr w:type="spellStart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مجدداً</w:t>
      </w:r>
      <w:proofErr w:type="spellEnd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عملیات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ping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کردن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ISP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در </w:t>
      </w:r>
      <w:proofErr w:type="spellStart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هردو</w:t>
      </w:r>
      <w:proofErr w:type="spellEnd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PC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</w:t>
      </w:r>
      <w:proofErr w:type="spellStart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موفقت</w:t>
      </w:r>
      <w:r w:rsidRPr="00BB13F7">
        <w:rPr>
          <w:rFonts w:ascii="Candara Light" w:hAnsi="Candara Light" w:cs="IRANSansX"/>
          <w:sz w:val="26"/>
          <w:szCs w:val="26"/>
          <w:rtl/>
          <w:lang w:bidi="fa-IR"/>
        </w:rPr>
        <w:softHyphen/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آمیز</w:t>
      </w:r>
      <w:proofErr w:type="spellEnd"/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است.</w:t>
      </w:r>
    </w:p>
    <w:p w14:paraId="0AC2BD19" w14:textId="77777777" w:rsidR="00BB13F7" w:rsidRDefault="00BB13F7" w:rsidP="00AB3860">
      <w:pPr>
        <w:rPr>
          <w:rFonts w:cs="IRANSansX"/>
          <w:b/>
          <w:bCs/>
          <w:sz w:val="28"/>
          <w:szCs w:val="28"/>
          <w:rtl/>
          <w:lang w:bidi="fa-IR"/>
        </w:rPr>
      </w:pPr>
    </w:p>
    <w:p w14:paraId="1D996190" w14:textId="77777777" w:rsidR="00BB13F7" w:rsidRDefault="00BB13F7" w:rsidP="00AB3860">
      <w:pPr>
        <w:rPr>
          <w:rFonts w:cs="IRANSansX"/>
          <w:b/>
          <w:bCs/>
          <w:sz w:val="28"/>
          <w:szCs w:val="28"/>
          <w:rtl/>
          <w:lang w:bidi="fa-IR"/>
        </w:rPr>
      </w:pPr>
    </w:p>
    <w:p w14:paraId="670201BE" w14:textId="77777777" w:rsidR="00BB13F7" w:rsidRDefault="00BB13F7" w:rsidP="00AB3860">
      <w:pPr>
        <w:rPr>
          <w:rFonts w:cs="IRANSansX"/>
          <w:b/>
          <w:bCs/>
          <w:sz w:val="28"/>
          <w:szCs w:val="28"/>
          <w:rtl/>
          <w:lang w:bidi="fa-IR"/>
        </w:rPr>
      </w:pPr>
    </w:p>
    <w:p w14:paraId="37223225" w14:textId="77777777" w:rsidR="00BB13F7" w:rsidRDefault="00BB13F7" w:rsidP="00AB3860">
      <w:pPr>
        <w:rPr>
          <w:rFonts w:cs="IRANSansX"/>
          <w:b/>
          <w:bCs/>
          <w:sz w:val="28"/>
          <w:szCs w:val="28"/>
          <w:rtl/>
          <w:lang w:bidi="fa-IR"/>
        </w:rPr>
      </w:pPr>
    </w:p>
    <w:p w14:paraId="02AA0D48" w14:textId="77777777" w:rsidR="00BB13F7" w:rsidRDefault="00BB13F7" w:rsidP="00AB3860">
      <w:pPr>
        <w:rPr>
          <w:rFonts w:cs="IRANSansX"/>
          <w:b/>
          <w:bCs/>
          <w:sz w:val="28"/>
          <w:szCs w:val="28"/>
          <w:rtl/>
          <w:lang w:bidi="fa-IR"/>
        </w:rPr>
      </w:pPr>
    </w:p>
    <w:p w14:paraId="439E0A71" w14:textId="77777777" w:rsidR="00BB13F7" w:rsidRDefault="00BB13F7" w:rsidP="00AB3860">
      <w:pPr>
        <w:rPr>
          <w:rFonts w:cs="IRANSansX"/>
          <w:b/>
          <w:bCs/>
          <w:sz w:val="28"/>
          <w:szCs w:val="28"/>
          <w:rtl/>
          <w:lang w:bidi="fa-IR"/>
        </w:rPr>
      </w:pPr>
    </w:p>
    <w:p w14:paraId="537AA99C" w14:textId="50CC2B18" w:rsidR="00AB3860" w:rsidRPr="00BB13F7" w:rsidRDefault="00AB3860" w:rsidP="00AB3860">
      <w:pPr>
        <w:rPr>
          <w:rFonts w:cs="IRANSansX"/>
          <w:b/>
          <w:bCs/>
          <w:sz w:val="28"/>
          <w:szCs w:val="28"/>
          <w:rtl/>
          <w:lang w:bidi="fa-IR"/>
        </w:rPr>
      </w:pPr>
      <w:r w:rsidRPr="00BB13F7">
        <w:rPr>
          <w:rFonts w:cs="IRANSansX" w:hint="cs"/>
          <w:b/>
          <w:bCs/>
          <w:sz w:val="28"/>
          <w:szCs w:val="28"/>
          <w:rtl/>
          <w:lang w:bidi="fa-IR"/>
        </w:rPr>
        <w:lastRenderedPageBreak/>
        <w:t>سوال 9 :</w:t>
      </w:r>
    </w:p>
    <w:p w14:paraId="0365911C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cs="IRANSansX"/>
          <w:noProof/>
        </w:rPr>
        <w:drawing>
          <wp:anchor distT="0" distB="0" distL="114300" distR="114300" simplePos="0" relativeHeight="251664384" behindDoc="0" locked="0" layoutInCell="1" allowOverlap="1" wp14:anchorId="403FC138" wp14:editId="68E45E54">
            <wp:simplePos x="0" y="0"/>
            <wp:positionH relativeFrom="column">
              <wp:posOffset>492321</wp:posOffset>
            </wp:positionH>
            <wp:positionV relativeFrom="paragraph">
              <wp:posOffset>299232</wp:posOffset>
            </wp:positionV>
            <wp:extent cx="4979104" cy="3526649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11" t="19987" r="25658" b="18149"/>
                    <a:stretch/>
                  </pic:blipFill>
                  <pic:spPr bwMode="auto">
                    <a:xfrm>
                      <a:off x="0" y="0"/>
                      <a:ext cx="4979104" cy="35266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به ترتیب جداول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NAT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پویا و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PAT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دیده می</w:t>
      </w:r>
      <w:r w:rsidRPr="00BB13F7">
        <w:rPr>
          <w:rFonts w:ascii="Candara Light" w:hAnsi="Candara Light" w:cs="IRANSansX"/>
          <w:sz w:val="26"/>
          <w:szCs w:val="26"/>
          <w:rtl/>
          <w:lang w:bidi="fa-IR"/>
        </w:rPr>
        <w:softHyphen/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شود:</w:t>
      </w:r>
    </w:p>
    <w:p w14:paraId="6A7C84DC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4601D3C6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4F262354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0526238A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232E0654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37B589E6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4A781E09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7D25252B" w14:textId="14C8AC2C" w:rsidR="00AB3860" w:rsidRPr="00BB13F7" w:rsidRDefault="009B1949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cs="IRANSansX"/>
          <w:noProof/>
        </w:rPr>
        <w:drawing>
          <wp:anchor distT="0" distB="0" distL="114300" distR="114300" simplePos="0" relativeHeight="251665408" behindDoc="0" locked="0" layoutInCell="1" allowOverlap="1" wp14:anchorId="1C03A651" wp14:editId="44CC773F">
            <wp:simplePos x="0" y="0"/>
            <wp:positionH relativeFrom="column">
              <wp:posOffset>434340</wp:posOffset>
            </wp:positionH>
            <wp:positionV relativeFrom="paragraph">
              <wp:posOffset>183515</wp:posOffset>
            </wp:positionV>
            <wp:extent cx="5333365" cy="4038600"/>
            <wp:effectExtent l="0" t="0" r="63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86" t="19356" r="24596" b="13720"/>
                    <a:stretch/>
                  </pic:blipFill>
                  <pic:spPr bwMode="auto">
                    <a:xfrm>
                      <a:off x="0" y="0"/>
                      <a:ext cx="5333365" cy="403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0FE406" w14:textId="414F2845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1DAB8855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5899E9A9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23A5EEDC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2FC92811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5312EC37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17FCE43B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5BCC74A3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4DA37CD0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13F80B1C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2DCEF8F4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783182ED" w14:textId="77777777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1E78B995" w14:textId="1C2F720D" w:rsidR="00AB3860" w:rsidRPr="00BB13F7" w:rsidRDefault="00AB3860" w:rsidP="00AB3860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lastRenderedPageBreak/>
        <w:t>همانطور که مشاهده می کنید هر دو جدول یکسان هستند.</w:t>
      </w:r>
    </w:p>
    <w:p w14:paraId="2570CD3D" w14:textId="21036FEA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ascii="Candara Light" w:hAnsi="Candara Light" w:cs="IRANSansX"/>
          <w:sz w:val="26"/>
          <w:szCs w:val="26"/>
          <w:rtl/>
          <w:lang w:bidi="fa-IR"/>
        </w:rPr>
        <w:drawing>
          <wp:inline distT="0" distB="0" distL="0" distR="0" wp14:anchorId="32A6CA9E" wp14:editId="43B7DBFA">
            <wp:extent cx="5395428" cy="1165961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11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80561" w14:textId="6A45E0B4" w:rsidR="00BB13F7" w:rsidRPr="00BB13F7" w:rsidRDefault="00BB13F7" w:rsidP="00BB13F7">
      <w:pPr>
        <w:rPr>
          <w:rFonts w:ascii="Candara Light" w:hAnsi="Candara Light" w:cs="IRANSansX"/>
          <w:b/>
          <w:bCs/>
          <w:sz w:val="28"/>
          <w:szCs w:val="28"/>
          <w:rtl/>
          <w:lang w:bidi="fa-IR"/>
        </w:rPr>
      </w:pPr>
      <w:r w:rsidRPr="00BB13F7">
        <w:rPr>
          <w:rFonts w:ascii="Candara Light" w:hAnsi="Candara Light" w:cs="IRANSansX" w:hint="cs"/>
          <w:b/>
          <w:bCs/>
          <w:sz w:val="28"/>
          <w:szCs w:val="28"/>
          <w:rtl/>
          <w:lang w:bidi="fa-IR"/>
        </w:rPr>
        <w:t>سوال 10 :</w:t>
      </w:r>
    </w:p>
    <w:p w14:paraId="36492482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cs="IRANSansX"/>
          <w:noProof/>
        </w:rPr>
        <w:drawing>
          <wp:anchor distT="0" distB="0" distL="114300" distR="114300" simplePos="0" relativeHeight="251667456" behindDoc="0" locked="0" layoutInCell="1" allowOverlap="1" wp14:anchorId="2C8E51CB" wp14:editId="6AE4A7DE">
            <wp:simplePos x="0" y="0"/>
            <wp:positionH relativeFrom="column">
              <wp:posOffset>-499110</wp:posOffset>
            </wp:positionH>
            <wp:positionV relativeFrom="paragraph">
              <wp:posOffset>367665</wp:posOffset>
            </wp:positionV>
            <wp:extent cx="6954408" cy="1885071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0" t="25667" r="6154" b="32247"/>
                    <a:stretch/>
                  </pic:blipFill>
                  <pic:spPr bwMode="auto">
                    <a:xfrm>
                      <a:off x="0" y="0"/>
                      <a:ext cx="6954408" cy="1885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طبق شکل زیر داریم:</w:t>
      </w:r>
    </w:p>
    <w:p w14:paraId="2F0A5044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39B60DA8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1836AE6A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04CDDDD2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68C37570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2D7D33B6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</w:p>
    <w:p w14:paraId="3735A7C8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زمان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Lease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دوبرابر زمان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Renewal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است و زمان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Rebind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، 1.75 برابر </w:t>
      </w:r>
      <w:r w:rsidRPr="00BB13F7">
        <w:rPr>
          <w:rFonts w:ascii="Candara Light" w:hAnsi="Candara Light" w:cs="IRANSansX"/>
          <w:sz w:val="26"/>
          <w:szCs w:val="26"/>
          <w:lang w:bidi="fa-IR"/>
        </w:rPr>
        <w:t>Renewal</w:t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 xml:space="preserve"> می</w:t>
      </w:r>
      <w:r w:rsidRPr="00BB13F7">
        <w:rPr>
          <w:rFonts w:ascii="Candara Light" w:hAnsi="Candara Light" w:cs="IRANSansX"/>
          <w:sz w:val="26"/>
          <w:szCs w:val="26"/>
          <w:rtl/>
          <w:lang w:bidi="fa-IR"/>
        </w:rPr>
        <w:softHyphen/>
      </w: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باشد.</w:t>
      </w:r>
    </w:p>
    <w:p w14:paraId="20727541" w14:textId="77777777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ascii="Candara Light" w:hAnsi="Candara Light" w:cs="IRANSansX" w:hint="cs"/>
          <w:sz w:val="26"/>
          <w:szCs w:val="26"/>
          <w:rtl/>
          <w:lang w:bidi="fa-IR"/>
        </w:rPr>
        <w:t>مقدارهای این سه زمان برحسب ثانیه:</w:t>
      </w:r>
    </w:p>
    <w:p w14:paraId="62091108" w14:textId="77777777" w:rsidR="00BB13F7" w:rsidRPr="00BB13F7" w:rsidRDefault="00BB13F7" w:rsidP="00BB13F7">
      <w:pPr>
        <w:jc w:val="right"/>
        <w:rPr>
          <w:rFonts w:ascii="Candara Light" w:hAnsi="Candara Light" w:cs="IRANSansX"/>
          <w:sz w:val="26"/>
          <w:szCs w:val="26"/>
          <w:lang w:bidi="fa-IR"/>
        </w:rPr>
      </w:pPr>
      <w:r w:rsidRPr="00BB13F7">
        <w:rPr>
          <w:rFonts w:ascii="Candara Light" w:hAnsi="Candara Light" w:cs="IRANSansX"/>
          <w:sz w:val="26"/>
          <w:szCs w:val="26"/>
          <w:lang w:bidi="fa-IR"/>
        </w:rPr>
        <w:t>Lease: 172800</w:t>
      </w:r>
    </w:p>
    <w:p w14:paraId="10DF589E" w14:textId="77777777" w:rsidR="00BB13F7" w:rsidRPr="00BB13F7" w:rsidRDefault="00BB13F7" w:rsidP="00BB13F7">
      <w:pPr>
        <w:jc w:val="right"/>
        <w:rPr>
          <w:rFonts w:ascii="Candara Light" w:hAnsi="Candara Light" w:cs="IRANSansX"/>
          <w:sz w:val="26"/>
          <w:szCs w:val="26"/>
          <w:lang w:bidi="fa-IR"/>
        </w:rPr>
      </w:pPr>
      <w:r w:rsidRPr="00BB13F7">
        <w:rPr>
          <w:rFonts w:ascii="Candara Light" w:hAnsi="Candara Light" w:cs="IRANSansX"/>
          <w:sz w:val="26"/>
          <w:szCs w:val="26"/>
          <w:lang w:bidi="fa-IR"/>
        </w:rPr>
        <w:t>Renewal: 86400</w:t>
      </w:r>
    </w:p>
    <w:p w14:paraId="12830A68" w14:textId="737E6A1C" w:rsidR="00BB13F7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ascii="Candara Light" w:hAnsi="Candara Light" w:cs="IRANSansX"/>
          <w:sz w:val="26"/>
          <w:szCs w:val="26"/>
          <w:lang w:bidi="fa-IR"/>
        </w:rPr>
        <w:t>Rebind: 151200</w:t>
      </w:r>
    </w:p>
    <w:p w14:paraId="3FF16AAA" w14:textId="1BE915D6" w:rsidR="00AB3860" w:rsidRPr="00BB13F7" w:rsidRDefault="00BB13F7" w:rsidP="00BB13F7">
      <w:pPr>
        <w:rPr>
          <w:rFonts w:ascii="Candara Light" w:hAnsi="Candara Light" w:cs="IRANSansX"/>
          <w:sz w:val="26"/>
          <w:szCs w:val="26"/>
          <w:rtl/>
          <w:lang w:bidi="fa-IR"/>
        </w:rPr>
      </w:pPr>
      <w:r w:rsidRPr="00BB13F7">
        <w:rPr>
          <w:rFonts w:ascii="Candara Light" w:hAnsi="Candara Light" w:cs="IRANSansX"/>
          <w:position w:val="-124"/>
          <w:sz w:val="26"/>
          <w:szCs w:val="26"/>
          <w:lang w:bidi="fa-IR"/>
        </w:rPr>
        <w:object w:dxaOrig="2799" w:dyaOrig="2640" w14:anchorId="08F117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9.8pt;height:132pt" o:ole="">
            <v:imagedata r:id="rId17" o:title=""/>
          </v:shape>
          <o:OLEObject Type="Embed" ProgID="Equation.DSMT4" ShapeID="_x0000_i1027" DrawAspect="Content" ObjectID="_1717598547" r:id="rId18"/>
        </w:object>
      </w:r>
    </w:p>
    <w:sectPr w:rsidR="00AB3860" w:rsidRPr="00BB13F7" w:rsidSect="00A520B1">
      <w:pgSz w:w="12240" w:h="15840"/>
      <w:pgMar w:top="1440" w:right="1350" w:bottom="1440" w:left="1440" w:header="720" w:footer="864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251262" w14:textId="77777777" w:rsidR="00C73257" w:rsidRDefault="00C73257">
      <w:pPr>
        <w:spacing w:after="0" w:line="240" w:lineRule="auto"/>
      </w:pPr>
      <w:r>
        <w:separator/>
      </w:r>
    </w:p>
  </w:endnote>
  <w:endnote w:type="continuationSeparator" w:id="0">
    <w:p w14:paraId="35A15AE2" w14:textId="77777777" w:rsidR="00C73257" w:rsidRDefault="00C732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IRANSansXFaNum">
    <w:panose1 w:val="00000000000000000000"/>
    <w:charset w:val="B2"/>
    <w:family w:val="auto"/>
    <w:pitch w:val="variable"/>
    <w:sig w:usb0="80002003" w:usb1="80000048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IRANSansX">
    <w:panose1 w:val="00000000000000000000"/>
    <w:charset w:val="B2"/>
    <w:family w:val="modern"/>
    <w:notTrueType/>
    <w:pitch w:val="variable"/>
    <w:sig w:usb0="80002003" w:usb1="80000049" w:usb2="00000008" w:usb3="00000000" w:csb0="00000040" w:csb1="00000000"/>
  </w:font>
  <w:font w:name="Candara Light">
    <w:panose1 w:val="020E0502030303020204"/>
    <w:charset w:val="00"/>
    <w:family w:val="swiss"/>
    <w:pitch w:val="variable"/>
    <w:sig w:usb0="A00002FF" w:usb1="00000002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F783FD" w14:textId="77777777" w:rsidR="00C9404E" w:rsidRDefault="00872F8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</w:rPr>
    </w:pPr>
    <w:r>
      <w:fldChar w:fldCharType="begin"/>
    </w:r>
    <w:r>
      <w:instrText>PAGE</w:instrText>
    </w:r>
    <w:r>
      <w:fldChar w:fldCharType="separate"/>
    </w:r>
    <w:r w:rsidR="006F597B">
      <w:rPr>
        <w:noProof/>
        <w:rtl/>
      </w:rPr>
      <w:t>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04DBDD" w14:textId="77777777" w:rsidR="00C73257" w:rsidRDefault="00C73257">
      <w:pPr>
        <w:spacing w:after="0" w:line="240" w:lineRule="auto"/>
      </w:pPr>
      <w:r>
        <w:separator/>
      </w:r>
    </w:p>
  </w:footnote>
  <w:footnote w:type="continuationSeparator" w:id="0">
    <w:p w14:paraId="5391490E" w14:textId="77777777" w:rsidR="00C73257" w:rsidRDefault="00C732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C6E21"/>
    <w:multiLevelType w:val="multilevel"/>
    <w:tmpl w:val="648A77B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B450F"/>
    <w:multiLevelType w:val="multilevel"/>
    <w:tmpl w:val="130628C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08D92EC6"/>
    <w:multiLevelType w:val="multilevel"/>
    <w:tmpl w:val="2954013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0A5056BC"/>
    <w:multiLevelType w:val="multilevel"/>
    <w:tmpl w:val="71FC73B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1253387D"/>
    <w:multiLevelType w:val="multilevel"/>
    <w:tmpl w:val="9530BCC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5" w15:restartNumberingAfterBreak="0">
    <w:nsid w:val="149F58A5"/>
    <w:multiLevelType w:val="multilevel"/>
    <w:tmpl w:val="11240E94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14BF2746"/>
    <w:multiLevelType w:val="multilevel"/>
    <w:tmpl w:val="C948609C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decimal"/>
      <w:lvlText w:val="%2."/>
      <w:lvlJc w:val="left"/>
      <w:pPr>
        <w:ind w:left="1724" w:hanging="360"/>
      </w:p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18AF3581"/>
    <w:multiLevelType w:val="multilevel"/>
    <w:tmpl w:val="920AEEB4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  <w:color w:val="000000"/>
        <w:u w:val="none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1D4E6595"/>
    <w:multiLevelType w:val="multilevel"/>
    <w:tmpl w:val="98FC9E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DC96ECE"/>
    <w:multiLevelType w:val="multilevel"/>
    <w:tmpl w:val="412A78C2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1FD268FE"/>
    <w:multiLevelType w:val="hybridMultilevel"/>
    <w:tmpl w:val="CD6647E0"/>
    <w:lvl w:ilvl="0" w:tplc="F26A943E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  <w:sz w:val="28"/>
        <w:szCs w:val="28"/>
      </w:rPr>
    </w:lvl>
    <w:lvl w:ilvl="1" w:tplc="04090003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11" w15:restartNumberingAfterBreak="0">
    <w:nsid w:val="2753550F"/>
    <w:multiLevelType w:val="multilevel"/>
    <w:tmpl w:val="AA5C3068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2" w15:restartNumberingAfterBreak="0">
    <w:nsid w:val="281D15BB"/>
    <w:multiLevelType w:val="multilevel"/>
    <w:tmpl w:val="994802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94619CA"/>
    <w:multiLevelType w:val="multilevel"/>
    <w:tmpl w:val="32DC7AF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4" w15:restartNumberingAfterBreak="0">
    <w:nsid w:val="2DAB2729"/>
    <w:multiLevelType w:val="multilevel"/>
    <w:tmpl w:val="0F80E1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B586D9A"/>
    <w:multiLevelType w:val="hybridMultilevel"/>
    <w:tmpl w:val="81F4E252"/>
    <w:lvl w:ilvl="0" w:tplc="150A760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E5D468D"/>
    <w:multiLevelType w:val="multilevel"/>
    <w:tmpl w:val="887CA8BC"/>
    <w:lvl w:ilvl="0">
      <w:start w:val="1"/>
      <w:numFmt w:val="bullet"/>
      <w:lvlText w:val="●"/>
      <w:lvlJc w:val="left"/>
      <w:pPr>
        <w:ind w:left="720" w:hanging="360"/>
      </w:pPr>
      <w:rPr>
        <w:color w:val="000000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7" w15:restartNumberingAfterBreak="0">
    <w:nsid w:val="3F2A7939"/>
    <w:multiLevelType w:val="multilevel"/>
    <w:tmpl w:val="9224DC74"/>
    <w:lvl w:ilvl="0">
      <w:start w:val="1"/>
      <w:numFmt w:val="bullet"/>
      <w:lvlText w:val="●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7200" w:hanging="360"/>
      </w:pPr>
      <w:rPr>
        <w:u w:val="none"/>
      </w:rPr>
    </w:lvl>
  </w:abstractNum>
  <w:abstractNum w:abstractNumId="18" w15:restartNumberingAfterBreak="0">
    <w:nsid w:val="409C5270"/>
    <w:multiLevelType w:val="multilevel"/>
    <w:tmpl w:val="A238E64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19" w15:restartNumberingAfterBreak="0">
    <w:nsid w:val="439B51BD"/>
    <w:multiLevelType w:val="multilevel"/>
    <w:tmpl w:val="30581352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44FC48F5"/>
    <w:multiLevelType w:val="multilevel"/>
    <w:tmpl w:val="39E8DCC8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3"/>
      <w:numFmt w:val="bullet"/>
      <w:lvlText w:val="•"/>
      <w:lvlJc w:val="left"/>
      <w:pPr>
        <w:ind w:left="1908" w:hanging="827"/>
      </w:pPr>
      <w:rPr>
        <w:rFonts w:ascii="Times New Roman" w:eastAsia="Times New Roman" w:hAnsi="Times New Roman" w:cs="Times New Roman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48D54FC0"/>
    <w:multiLevelType w:val="multilevel"/>
    <w:tmpl w:val="6576B4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B053CB4"/>
    <w:multiLevelType w:val="multilevel"/>
    <w:tmpl w:val="EBCEDB32"/>
    <w:lvl w:ilvl="0">
      <w:start w:val="1"/>
      <w:numFmt w:val="decimal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4B1356D6"/>
    <w:multiLevelType w:val="multilevel"/>
    <w:tmpl w:val="2DC428B4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4C397897"/>
    <w:multiLevelType w:val="multilevel"/>
    <w:tmpl w:val="F2F4371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5" w15:restartNumberingAfterBreak="0">
    <w:nsid w:val="4D9A5695"/>
    <w:multiLevelType w:val="multilevel"/>
    <w:tmpl w:val="BE4E443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26" w15:restartNumberingAfterBreak="0">
    <w:nsid w:val="502A18B4"/>
    <w:multiLevelType w:val="multilevel"/>
    <w:tmpl w:val="E0081F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554332B6"/>
    <w:multiLevelType w:val="hybridMultilevel"/>
    <w:tmpl w:val="77B84DEA"/>
    <w:lvl w:ilvl="0" w:tplc="7C8C825A">
      <w:start w:val="1"/>
      <w:numFmt w:val="decimal"/>
      <w:pStyle w:val="-"/>
      <w:lvlText w:val="%1."/>
      <w:lvlJc w:val="left"/>
      <w:pPr>
        <w:ind w:left="1080" w:hanging="360"/>
      </w:pPr>
      <w:rPr>
        <w:rFonts w:ascii="Times New Roman" w:hAnsi="Times New Roman" w:cs="B Nazanin" w:hint="default"/>
        <w:b w:val="0"/>
        <w:bCs w:val="0"/>
        <w:i w:val="0"/>
        <w:iCs w:val="0"/>
        <w:color w:val="000000" w:themeColor="text1"/>
        <w:sz w:val="24"/>
        <w:szCs w:val="28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5BF4D42"/>
    <w:multiLevelType w:val="multilevel"/>
    <w:tmpl w:val="58C2A36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9" w15:restartNumberingAfterBreak="0">
    <w:nsid w:val="573D1942"/>
    <w:multiLevelType w:val="multilevel"/>
    <w:tmpl w:val="410CDF26"/>
    <w:lvl w:ilvl="0">
      <w:start w:val="1"/>
      <w:numFmt w:val="decimal"/>
      <w:pStyle w:val="a"/>
      <w:suff w:val="space"/>
      <w:lvlText w:val="فصل %1:"/>
      <w:lvlJc w:val="left"/>
      <w:pPr>
        <w:ind w:left="360" w:hanging="72"/>
      </w:pPr>
      <w:rPr>
        <w:rFonts w:ascii="Times New Roman Bold" w:hAnsi="Times New Roman Bold" w:cs="B Nazanin" w:hint="default"/>
        <w:b/>
        <w:bCs/>
        <w:i w:val="0"/>
        <w:iCs w:val="0"/>
        <w:sz w:val="56"/>
        <w:szCs w:val="60"/>
      </w:rPr>
    </w:lvl>
    <w:lvl w:ilvl="1">
      <w:start w:val="1"/>
      <w:numFmt w:val="decimal"/>
      <w:pStyle w:val="a0"/>
      <w:suff w:val="space"/>
      <w:lvlText w:val="%2-"/>
      <w:lvlJc w:val="right"/>
      <w:pPr>
        <w:ind w:left="360" w:hanging="360"/>
      </w:pPr>
      <w:rPr>
        <w:rFonts w:ascii="Times New Roman Bold" w:hAnsi="Times New Roman Bold" w:cs="B Nazanin" w:hint="default"/>
        <w:b/>
        <w:bCs/>
        <w:i w:val="0"/>
        <w:iCs w:val="0"/>
        <w:sz w:val="32"/>
        <w:szCs w:val="36"/>
      </w:rPr>
    </w:lvl>
    <w:lvl w:ilvl="2">
      <w:start w:val="1"/>
      <w:numFmt w:val="decimal"/>
      <w:pStyle w:val="a1"/>
      <w:suff w:val="space"/>
      <w:lvlText w:val="%2-%3-"/>
      <w:lvlJc w:val="right"/>
      <w:pPr>
        <w:ind w:left="1080" w:hanging="360"/>
      </w:pPr>
      <w:rPr>
        <w:rFonts w:ascii="Times New Roman Bold" w:hAnsi="Times New Roman Bold" w:cs="B Nazanin" w:hint="default"/>
        <w:b/>
        <w:bCs/>
        <w:i w:val="0"/>
        <w:iCs w:val="0"/>
        <w:sz w:val="28"/>
        <w:szCs w:val="32"/>
      </w:rPr>
    </w:lvl>
    <w:lvl w:ilvl="3">
      <w:start w:val="1"/>
      <w:numFmt w:val="decimal"/>
      <w:pStyle w:val="a2"/>
      <w:suff w:val="space"/>
      <w:lvlText w:val="%2-%3-%4-"/>
      <w:lvlJc w:val="right"/>
      <w:pPr>
        <w:ind w:left="1440" w:hanging="360"/>
      </w:pPr>
      <w:rPr>
        <w:rFonts w:ascii="Times New Roman Bold" w:hAnsi="Times New Roman Bold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pStyle w:val="a3"/>
      <w:suff w:val="space"/>
      <w:lvlText w:val="%2-%3-%4-%5-"/>
      <w:lvlJc w:val="right"/>
      <w:pPr>
        <w:ind w:left="1800" w:hanging="360"/>
      </w:pPr>
      <w:rPr>
        <w:rFonts w:ascii="Times New Roman Bold" w:hAnsi="Times New Roman Bold" w:cs="B Nazanin" w:hint="default"/>
        <w:b/>
        <w:bCs/>
        <w:i w:val="0"/>
        <w:iCs w:val="0"/>
        <w:sz w:val="20"/>
        <w:szCs w:val="24"/>
      </w:rPr>
    </w:lvl>
    <w:lvl w:ilvl="5">
      <w:start w:val="1"/>
      <w:numFmt w:val="decimal"/>
      <w:lvlRestart w:val="1"/>
      <w:pStyle w:val="a4"/>
      <w:suff w:val="space"/>
      <w:lvlText w:val="شکل (%1-%6)"/>
      <w:lvlJc w:val="center"/>
      <w:pPr>
        <w:ind w:left="0" w:firstLine="0"/>
      </w:pPr>
      <w:rPr>
        <w:rFonts w:ascii="Times New Roman" w:hAnsi="Times New Roman" w:cs="IRANSansXFaNum" w:hint="default"/>
        <w:sz w:val="20"/>
        <w:szCs w:val="24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decimal"/>
      <w:lvlRestart w:val="1"/>
      <w:pStyle w:val="a5"/>
      <w:suff w:val="space"/>
      <w:lvlText w:val="جدول (%1-%8)"/>
      <w:lvlJc w:val="center"/>
      <w:pPr>
        <w:ind w:left="0" w:firstLine="0"/>
      </w:pPr>
      <w:rPr>
        <w:rFonts w:ascii="Times New Roman" w:hAnsi="Times New Roman" w:cs="B Nazanin" w:hint="default"/>
        <w:sz w:val="20"/>
        <w:szCs w:val="24"/>
      </w:rPr>
    </w:lvl>
    <w:lvl w:ilvl="8">
      <w:start w:val="1"/>
      <w:numFmt w:val="decimal"/>
      <w:lvlRestart w:val="2"/>
      <w:pStyle w:val="a6"/>
      <w:suff w:val="space"/>
      <w:lvlText w:val="سوال %9:"/>
      <w:lvlJc w:val="left"/>
      <w:pPr>
        <w:ind w:left="0" w:firstLine="60"/>
      </w:pPr>
      <w:rPr>
        <w:rFonts w:ascii="Times New Roman" w:hAnsi="Times New Roman" w:cs="IRANSansXFaNum" w:hint="default"/>
        <w:b w:val="0"/>
        <w:bCs w:val="0"/>
        <w:i w:val="0"/>
        <w:iCs w:val="0"/>
        <w:color w:val="000000" w:themeColor="text1"/>
        <w:sz w:val="24"/>
        <w:szCs w:val="28"/>
      </w:rPr>
    </w:lvl>
  </w:abstractNum>
  <w:abstractNum w:abstractNumId="30" w15:restartNumberingAfterBreak="0">
    <w:nsid w:val="587B3404"/>
    <w:multiLevelType w:val="multilevel"/>
    <w:tmpl w:val="5A4CA5A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1" w15:restartNumberingAfterBreak="0">
    <w:nsid w:val="5BB56680"/>
    <w:multiLevelType w:val="multilevel"/>
    <w:tmpl w:val="F14EE39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2" w15:restartNumberingAfterBreak="0">
    <w:nsid w:val="5C0B54D3"/>
    <w:multiLevelType w:val="multilevel"/>
    <w:tmpl w:val="D8DE6B9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33" w15:restartNumberingAfterBreak="0">
    <w:nsid w:val="63C3780D"/>
    <w:multiLevelType w:val="multilevel"/>
    <w:tmpl w:val="D8861F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4320FD6"/>
    <w:multiLevelType w:val="multilevel"/>
    <w:tmpl w:val="7562990A"/>
    <w:lvl w:ilvl="0">
      <w:start w:val="1"/>
      <w:numFmt w:val="bullet"/>
      <w:lvlText w:val="●"/>
      <w:lvlJc w:val="left"/>
      <w:pPr>
        <w:ind w:left="720" w:hanging="360"/>
      </w:pPr>
      <w:rPr>
        <w:sz w:val="20"/>
        <w:szCs w:val="20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5" w15:restartNumberingAfterBreak="0">
    <w:nsid w:val="673F1AB0"/>
    <w:multiLevelType w:val="multilevel"/>
    <w:tmpl w:val="337EC84C"/>
    <w:lvl w:ilvl="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sz w:val="20"/>
        <w:szCs w:val="20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720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36" w15:restartNumberingAfterBreak="0">
    <w:nsid w:val="67AD21E7"/>
    <w:multiLevelType w:val="multilevel"/>
    <w:tmpl w:val="A5423E9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1E02A8"/>
    <w:multiLevelType w:val="multilevel"/>
    <w:tmpl w:val="2FA2BC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BE32C6C"/>
    <w:multiLevelType w:val="multilevel"/>
    <w:tmpl w:val="EB8AA93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9" w15:restartNumberingAfterBreak="0">
    <w:nsid w:val="6E895716"/>
    <w:multiLevelType w:val="multilevel"/>
    <w:tmpl w:val="5AAE1BEC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0" w15:restartNumberingAfterBreak="0">
    <w:nsid w:val="713126BC"/>
    <w:multiLevelType w:val="multilevel"/>
    <w:tmpl w:val="755A8A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16F0EB4"/>
    <w:multiLevelType w:val="multilevel"/>
    <w:tmpl w:val="5F48D16E"/>
    <w:lvl w:ilvl="0">
      <w:start w:val="1"/>
      <w:numFmt w:val="bullet"/>
      <w:lvlText w:val="●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42" w15:restartNumberingAfterBreak="0">
    <w:nsid w:val="776244E9"/>
    <w:multiLevelType w:val="hybridMultilevel"/>
    <w:tmpl w:val="E55209A2"/>
    <w:lvl w:ilvl="0" w:tplc="04090005">
      <w:start w:val="1"/>
      <w:numFmt w:val="bullet"/>
      <w:lvlText w:val="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3" w15:restartNumberingAfterBreak="0">
    <w:nsid w:val="77E71E87"/>
    <w:multiLevelType w:val="multilevel"/>
    <w:tmpl w:val="D2DCBD06"/>
    <w:lvl w:ilvl="0">
      <w:start w:val="1"/>
      <w:numFmt w:val="bullet"/>
      <w:lvlText w:val="−"/>
      <w:lvlJc w:val="left"/>
      <w:pPr>
        <w:ind w:left="100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4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6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0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2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64" w:hanging="360"/>
      </w:pPr>
      <w:rPr>
        <w:rFonts w:ascii="Noto Sans Symbols" w:eastAsia="Noto Sans Symbols" w:hAnsi="Noto Sans Symbols" w:cs="Noto Sans Symbols"/>
      </w:rPr>
    </w:lvl>
  </w:abstractNum>
  <w:abstractNum w:abstractNumId="44" w15:restartNumberingAfterBreak="0">
    <w:nsid w:val="78B32FA1"/>
    <w:multiLevelType w:val="multilevel"/>
    <w:tmpl w:val="E258D7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7C784F9E"/>
    <w:multiLevelType w:val="multilevel"/>
    <w:tmpl w:val="3B50FD7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46" w15:restartNumberingAfterBreak="0">
    <w:nsid w:val="7FB523D7"/>
    <w:multiLevelType w:val="multilevel"/>
    <w:tmpl w:val="3740082A"/>
    <w:lvl w:ilvl="0">
      <w:start w:val="1"/>
      <w:numFmt w:val="bullet"/>
      <w:lvlText w:val="●"/>
      <w:lvlJc w:val="left"/>
      <w:pPr>
        <w:ind w:left="720" w:hanging="360"/>
      </w:pPr>
      <w:rPr>
        <w:sz w:val="20"/>
        <w:szCs w:val="20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num w:numId="1" w16cid:durableId="1377466582">
    <w:abstractNumId w:val="19"/>
  </w:num>
  <w:num w:numId="2" w16cid:durableId="470056151">
    <w:abstractNumId w:val="31"/>
  </w:num>
  <w:num w:numId="3" w16cid:durableId="2054766032">
    <w:abstractNumId w:val="17"/>
  </w:num>
  <w:num w:numId="4" w16cid:durableId="1580015576">
    <w:abstractNumId w:val="2"/>
  </w:num>
  <w:num w:numId="5" w16cid:durableId="1608581867">
    <w:abstractNumId w:val="43"/>
  </w:num>
  <w:num w:numId="6" w16cid:durableId="839388235">
    <w:abstractNumId w:val="7"/>
  </w:num>
  <w:num w:numId="7" w16cid:durableId="1267035680">
    <w:abstractNumId w:val="0"/>
  </w:num>
  <w:num w:numId="8" w16cid:durableId="509562671">
    <w:abstractNumId w:val="45"/>
  </w:num>
  <w:num w:numId="9" w16cid:durableId="468403865">
    <w:abstractNumId w:val="36"/>
  </w:num>
  <w:num w:numId="10" w16cid:durableId="687407963">
    <w:abstractNumId w:val="13"/>
  </w:num>
  <w:num w:numId="11" w16cid:durableId="1321228534">
    <w:abstractNumId w:val="4"/>
  </w:num>
  <w:num w:numId="12" w16cid:durableId="2124304840">
    <w:abstractNumId w:val="41"/>
  </w:num>
  <w:num w:numId="13" w16cid:durableId="2006592731">
    <w:abstractNumId w:val="6"/>
  </w:num>
  <w:num w:numId="14" w16cid:durableId="688288568">
    <w:abstractNumId w:val="39"/>
  </w:num>
  <w:num w:numId="15" w16cid:durableId="1449861627">
    <w:abstractNumId w:val="28"/>
  </w:num>
  <w:num w:numId="16" w16cid:durableId="1031954074">
    <w:abstractNumId w:val="1"/>
  </w:num>
  <w:num w:numId="17" w16cid:durableId="622539956">
    <w:abstractNumId w:val="46"/>
  </w:num>
  <w:num w:numId="18" w16cid:durableId="901063593">
    <w:abstractNumId w:val="32"/>
  </w:num>
  <w:num w:numId="19" w16cid:durableId="971591301">
    <w:abstractNumId w:val="18"/>
  </w:num>
  <w:num w:numId="20" w16cid:durableId="576330330">
    <w:abstractNumId w:val="3"/>
  </w:num>
  <w:num w:numId="21" w16cid:durableId="315307356">
    <w:abstractNumId w:val="9"/>
  </w:num>
  <w:num w:numId="22" w16cid:durableId="2081756704">
    <w:abstractNumId w:val="5"/>
  </w:num>
  <w:num w:numId="23" w16cid:durableId="1305622419">
    <w:abstractNumId w:val="34"/>
  </w:num>
  <w:num w:numId="24" w16cid:durableId="1305891659">
    <w:abstractNumId w:val="16"/>
  </w:num>
  <w:num w:numId="25" w16cid:durableId="2125808250">
    <w:abstractNumId w:val="38"/>
  </w:num>
  <w:num w:numId="26" w16cid:durableId="262304159">
    <w:abstractNumId w:val="11"/>
  </w:num>
  <w:num w:numId="27" w16cid:durableId="363334264">
    <w:abstractNumId w:val="22"/>
  </w:num>
  <w:num w:numId="28" w16cid:durableId="362361477">
    <w:abstractNumId w:val="20"/>
  </w:num>
  <w:num w:numId="29" w16cid:durableId="1089810889">
    <w:abstractNumId w:val="25"/>
  </w:num>
  <w:num w:numId="30" w16cid:durableId="213469570">
    <w:abstractNumId w:val="30"/>
  </w:num>
  <w:num w:numId="31" w16cid:durableId="1074661942">
    <w:abstractNumId w:val="23"/>
  </w:num>
  <w:num w:numId="32" w16cid:durableId="167066235">
    <w:abstractNumId w:val="24"/>
  </w:num>
  <w:num w:numId="33" w16cid:durableId="944846123">
    <w:abstractNumId w:val="35"/>
  </w:num>
  <w:num w:numId="34" w16cid:durableId="536937827">
    <w:abstractNumId w:val="10"/>
  </w:num>
  <w:num w:numId="35" w16cid:durableId="2070223680">
    <w:abstractNumId w:val="42"/>
  </w:num>
  <w:num w:numId="36" w16cid:durableId="1132331376">
    <w:abstractNumId w:val="26"/>
  </w:num>
  <w:num w:numId="37" w16cid:durableId="1186093324">
    <w:abstractNumId w:val="12"/>
  </w:num>
  <w:num w:numId="38" w16cid:durableId="2045328016">
    <w:abstractNumId w:val="21"/>
  </w:num>
  <w:num w:numId="39" w16cid:durableId="1310741764">
    <w:abstractNumId w:val="40"/>
  </w:num>
  <w:num w:numId="40" w16cid:durableId="1571884812">
    <w:abstractNumId w:val="8"/>
  </w:num>
  <w:num w:numId="41" w16cid:durableId="1822456705">
    <w:abstractNumId w:val="44"/>
  </w:num>
  <w:num w:numId="42" w16cid:durableId="1548491440">
    <w:abstractNumId w:val="33"/>
  </w:num>
  <w:num w:numId="43" w16cid:durableId="1996302377">
    <w:abstractNumId w:val="37"/>
  </w:num>
  <w:num w:numId="44" w16cid:durableId="1715806056">
    <w:abstractNumId w:val="14"/>
  </w:num>
  <w:num w:numId="45" w16cid:durableId="127746549">
    <w:abstractNumId w:val="15"/>
  </w:num>
  <w:num w:numId="46" w16cid:durableId="1938515118">
    <w:abstractNumId w:val="29"/>
  </w:num>
  <w:num w:numId="47" w16cid:durableId="328142762">
    <w:abstractNumId w:val="27"/>
  </w:num>
  <w:num w:numId="48" w16cid:durableId="575287413">
    <w:abstractNumId w:val="2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04E"/>
    <w:rsid w:val="00015149"/>
    <w:rsid w:val="00033217"/>
    <w:rsid w:val="0004083E"/>
    <w:rsid w:val="00045CF8"/>
    <w:rsid w:val="00047531"/>
    <w:rsid w:val="00051F94"/>
    <w:rsid w:val="00076510"/>
    <w:rsid w:val="0009766C"/>
    <w:rsid w:val="000B5111"/>
    <w:rsid w:val="000D0E0E"/>
    <w:rsid w:val="000E71ED"/>
    <w:rsid w:val="000E7A87"/>
    <w:rsid w:val="00107C83"/>
    <w:rsid w:val="00115FCC"/>
    <w:rsid w:val="0012393F"/>
    <w:rsid w:val="00147857"/>
    <w:rsid w:val="00151698"/>
    <w:rsid w:val="00191692"/>
    <w:rsid w:val="00195BE4"/>
    <w:rsid w:val="001B4085"/>
    <w:rsid w:val="001B7C3E"/>
    <w:rsid w:val="001C3233"/>
    <w:rsid w:val="001D599A"/>
    <w:rsid w:val="001D69DD"/>
    <w:rsid w:val="001F75F7"/>
    <w:rsid w:val="00213123"/>
    <w:rsid w:val="00215E45"/>
    <w:rsid w:val="00232969"/>
    <w:rsid w:val="002417A4"/>
    <w:rsid w:val="00246A31"/>
    <w:rsid w:val="002518A1"/>
    <w:rsid w:val="00254D1A"/>
    <w:rsid w:val="002714D4"/>
    <w:rsid w:val="002B3385"/>
    <w:rsid w:val="002D39F1"/>
    <w:rsid w:val="002F30D1"/>
    <w:rsid w:val="002F4AE6"/>
    <w:rsid w:val="002F72E2"/>
    <w:rsid w:val="00334052"/>
    <w:rsid w:val="00373863"/>
    <w:rsid w:val="003B5C6C"/>
    <w:rsid w:val="003C3954"/>
    <w:rsid w:val="003C7137"/>
    <w:rsid w:val="003F75D0"/>
    <w:rsid w:val="00407C07"/>
    <w:rsid w:val="00415CDC"/>
    <w:rsid w:val="00430E5F"/>
    <w:rsid w:val="004420A8"/>
    <w:rsid w:val="00444E63"/>
    <w:rsid w:val="004506E0"/>
    <w:rsid w:val="004515F4"/>
    <w:rsid w:val="0046348A"/>
    <w:rsid w:val="00475EC9"/>
    <w:rsid w:val="0048273D"/>
    <w:rsid w:val="00486C36"/>
    <w:rsid w:val="004A04BB"/>
    <w:rsid w:val="004B71C5"/>
    <w:rsid w:val="004D7369"/>
    <w:rsid w:val="004E5DCA"/>
    <w:rsid w:val="00507739"/>
    <w:rsid w:val="00516AC6"/>
    <w:rsid w:val="005510DC"/>
    <w:rsid w:val="00563767"/>
    <w:rsid w:val="00566E00"/>
    <w:rsid w:val="005851B2"/>
    <w:rsid w:val="005B119A"/>
    <w:rsid w:val="005C2B84"/>
    <w:rsid w:val="005D378A"/>
    <w:rsid w:val="0060112D"/>
    <w:rsid w:val="00606F24"/>
    <w:rsid w:val="0061702D"/>
    <w:rsid w:val="0062621C"/>
    <w:rsid w:val="006370E0"/>
    <w:rsid w:val="00647C34"/>
    <w:rsid w:val="00663989"/>
    <w:rsid w:val="00670058"/>
    <w:rsid w:val="00670100"/>
    <w:rsid w:val="0069506B"/>
    <w:rsid w:val="00696652"/>
    <w:rsid w:val="006D5ABC"/>
    <w:rsid w:val="006F597B"/>
    <w:rsid w:val="006F61F4"/>
    <w:rsid w:val="00724F4E"/>
    <w:rsid w:val="007273FB"/>
    <w:rsid w:val="007820F4"/>
    <w:rsid w:val="007A7F17"/>
    <w:rsid w:val="007D5AE9"/>
    <w:rsid w:val="008215C6"/>
    <w:rsid w:val="008446A3"/>
    <w:rsid w:val="008461B9"/>
    <w:rsid w:val="00860713"/>
    <w:rsid w:val="00872F84"/>
    <w:rsid w:val="008A1A38"/>
    <w:rsid w:val="008D2E1C"/>
    <w:rsid w:val="0090178E"/>
    <w:rsid w:val="009351C1"/>
    <w:rsid w:val="00936F65"/>
    <w:rsid w:val="00960A78"/>
    <w:rsid w:val="00967180"/>
    <w:rsid w:val="00985F4A"/>
    <w:rsid w:val="009910B9"/>
    <w:rsid w:val="009B072D"/>
    <w:rsid w:val="009B1949"/>
    <w:rsid w:val="009B4217"/>
    <w:rsid w:val="009B63B1"/>
    <w:rsid w:val="009B7F6C"/>
    <w:rsid w:val="00A15684"/>
    <w:rsid w:val="00A42349"/>
    <w:rsid w:val="00A42ED9"/>
    <w:rsid w:val="00A520B1"/>
    <w:rsid w:val="00A6022B"/>
    <w:rsid w:val="00A64D50"/>
    <w:rsid w:val="00A77D19"/>
    <w:rsid w:val="00A9531D"/>
    <w:rsid w:val="00AB3860"/>
    <w:rsid w:val="00AB3B12"/>
    <w:rsid w:val="00AB578A"/>
    <w:rsid w:val="00AE4FB0"/>
    <w:rsid w:val="00AE7707"/>
    <w:rsid w:val="00B13639"/>
    <w:rsid w:val="00B21EB4"/>
    <w:rsid w:val="00B23F6B"/>
    <w:rsid w:val="00B34E23"/>
    <w:rsid w:val="00B84213"/>
    <w:rsid w:val="00B97D1C"/>
    <w:rsid w:val="00BB13F7"/>
    <w:rsid w:val="00BC0818"/>
    <w:rsid w:val="00BF4316"/>
    <w:rsid w:val="00C01A12"/>
    <w:rsid w:val="00C133C2"/>
    <w:rsid w:val="00C1356F"/>
    <w:rsid w:val="00C17343"/>
    <w:rsid w:val="00C1790E"/>
    <w:rsid w:val="00C3225C"/>
    <w:rsid w:val="00C73257"/>
    <w:rsid w:val="00C76E6C"/>
    <w:rsid w:val="00C7798E"/>
    <w:rsid w:val="00C9404E"/>
    <w:rsid w:val="00C961BA"/>
    <w:rsid w:val="00CF3BCB"/>
    <w:rsid w:val="00D07FDC"/>
    <w:rsid w:val="00D330FF"/>
    <w:rsid w:val="00D571B8"/>
    <w:rsid w:val="00DA3609"/>
    <w:rsid w:val="00DB4128"/>
    <w:rsid w:val="00DB6124"/>
    <w:rsid w:val="00DB6639"/>
    <w:rsid w:val="00DC4585"/>
    <w:rsid w:val="00E15C1D"/>
    <w:rsid w:val="00E25339"/>
    <w:rsid w:val="00E40462"/>
    <w:rsid w:val="00E40936"/>
    <w:rsid w:val="00E5159F"/>
    <w:rsid w:val="00E740A0"/>
    <w:rsid w:val="00E8473A"/>
    <w:rsid w:val="00E93ED7"/>
    <w:rsid w:val="00EA388C"/>
    <w:rsid w:val="00F16BFA"/>
    <w:rsid w:val="00F20A79"/>
    <w:rsid w:val="00F57965"/>
    <w:rsid w:val="00F640C4"/>
    <w:rsid w:val="00FB226B"/>
    <w:rsid w:val="00FC3F92"/>
    <w:rsid w:val="00FC4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E7BCFB"/>
  <w15:docId w15:val="{BC3C2D20-B470-42C4-A1D9-A697B6536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bidi/>
        <w:spacing w:after="160" w:line="257" w:lineRule="auto"/>
        <w:ind w:firstLine="28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F72E2"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ind w:firstLine="0"/>
      <w:outlineLvl w:val="0"/>
    </w:pPr>
    <w:rPr>
      <w:b/>
      <w:color w:val="2F5496"/>
      <w:sz w:val="28"/>
      <w:szCs w:val="28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40" w:after="0"/>
      <w:outlineLvl w:val="1"/>
    </w:pPr>
    <w:rPr>
      <w:color w:val="2F5496"/>
      <w:sz w:val="26"/>
      <w:szCs w:val="26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spacing w:before="240" w:after="60" w:line="240" w:lineRule="auto"/>
      <w:ind w:firstLine="0"/>
      <w:jc w:val="left"/>
      <w:outlineLvl w:val="2"/>
    </w:pPr>
    <w:rPr>
      <w:rFonts w:ascii="Arial" w:eastAsia="Arial" w:hAnsi="Arial" w:cs="Arial"/>
      <w:b/>
      <w:sz w:val="26"/>
      <w:szCs w:val="26"/>
    </w:rPr>
  </w:style>
  <w:style w:type="paragraph" w:styleId="Heading4">
    <w:name w:val="heading 4"/>
    <w:basedOn w:val="Normal"/>
    <w:next w:val="Normal"/>
    <w:uiPriority w:val="9"/>
    <w:unhideWhenUsed/>
    <w:qFormat/>
    <w:pPr>
      <w:keepNext/>
      <w:spacing w:before="240" w:after="60" w:line="240" w:lineRule="auto"/>
      <w:ind w:firstLine="0"/>
      <w:jc w:val="left"/>
      <w:outlineLvl w:val="3"/>
    </w:pPr>
    <w:rPr>
      <w:rFonts w:ascii="Times New Roman" w:eastAsia="Times New Roman" w:hAnsi="Times New Roman" w:cs="Times New Roman"/>
      <w:b/>
      <w:sz w:val="28"/>
      <w:szCs w:val="28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color w:val="2F549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spacing w:before="240" w:after="60" w:line="240" w:lineRule="auto"/>
      <w:ind w:firstLine="0"/>
      <w:jc w:val="left"/>
      <w:outlineLvl w:val="5"/>
    </w:pPr>
    <w:rPr>
      <w:rFonts w:ascii="Times New Roman" w:eastAsia="Times New Roman" w:hAnsi="Times New Roman" w:cs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spacing w:after="0" w:line="240" w:lineRule="auto"/>
      <w:ind w:firstLine="0"/>
      <w:jc w:val="left"/>
    </w:pPr>
    <w:rPr>
      <w:sz w:val="56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13">
    <w:name w:val="13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12">
    <w:name w:val="12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11">
    <w:name w:val="11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10">
    <w:name w:val="10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9">
    <w:name w:val="9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8">
    <w:name w:val="8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7">
    <w:name w:val="7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6">
    <w:name w:val="6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5">
    <w:name w:val="5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4">
    <w:name w:val="4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3">
    <w:name w:val="3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2">
    <w:name w:val="2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1">
    <w:name w:val="1"/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OC1">
    <w:name w:val="toc 1"/>
    <w:basedOn w:val="Normal"/>
    <w:next w:val="Normal"/>
    <w:autoRedefine/>
    <w:uiPriority w:val="39"/>
    <w:unhideWhenUsed/>
    <w:rsid w:val="00B84213"/>
    <w:pPr>
      <w:tabs>
        <w:tab w:val="right" w:pos="9350"/>
      </w:tabs>
      <w:bidi w:val="0"/>
      <w:spacing w:after="100"/>
    </w:pPr>
  </w:style>
  <w:style w:type="paragraph" w:styleId="TOC5">
    <w:name w:val="toc 5"/>
    <w:basedOn w:val="Normal"/>
    <w:next w:val="Normal"/>
    <w:autoRedefine/>
    <w:uiPriority w:val="39"/>
    <w:unhideWhenUsed/>
    <w:rsid w:val="006F597B"/>
    <w:pPr>
      <w:spacing w:after="100"/>
      <w:ind w:left="880"/>
    </w:pPr>
  </w:style>
  <w:style w:type="paragraph" w:styleId="TOC2">
    <w:name w:val="toc 2"/>
    <w:basedOn w:val="Normal"/>
    <w:next w:val="Normal"/>
    <w:autoRedefine/>
    <w:uiPriority w:val="39"/>
    <w:unhideWhenUsed/>
    <w:rsid w:val="006F597B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6F597B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6F597B"/>
    <w:rPr>
      <w:b/>
      <w:color w:val="2F5496"/>
      <w:sz w:val="28"/>
      <w:szCs w:val="28"/>
    </w:rPr>
  </w:style>
  <w:style w:type="paragraph" w:styleId="ListParagraph">
    <w:name w:val="List Paragraph"/>
    <w:basedOn w:val="Normal"/>
    <w:uiPriority w:val="34"/>
    <w:qFormat/>
    <w:rsid w:val="006F597B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rsid w:val="002F72E2"/>
    <w:pPr>
      <w:bidi w:val="0"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520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20B1"/>
  </w:style>
  <w:style w:type="paragraph" w:styleId="Footer">
    <w:name w:val="footer"/>
    <w:basedOn w:val="Normal"/>
    <w:link w:val="FooterChar"/>
    <w:uiPriority w:val="99"/>
    <w:unhideWhenUsed/>
    <w:rsid w:val="00A520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20B1"/>
  </w:style>
  <w:style w:type="paragraph" w:customStyle="1" w:styleId="MTDisplayEquation">
    <w:name w:val="MTDisplayEquation"/>
    <w:basedOn w:val="NormalWeb"/>
    <w:next w:val="Normal"/>
    <w:link w:val="MTDisplayEquationChar"/>
    <w:rsid w:val="00DA3609"/>
    <w:pPr>
      <w:tabs>
        <w:tab w:val="center" w:pos="4720"/>
        <w:tab w:val="right" w:pos="9440"/>
      </w:tabs>
      <w:bidi/>
      <w:spacing w:before="0" w:beforeAutospacing="0" w:after="0" w:afterAutospacing="0"/>
      <w:jc w:val="both"/>
      <w:textAlignment w:val="baseline"/>
    </w:pPr>
    <w:rPr>
      <w:rFonts w:cs="IRANSansX"/>
      <w:lang w:bidi="fa-IR"/>
    </w:rPr>
  </w:style>
  <w:style w:type="character" w:customStyle="1" w:styleId="NormalWebChar">
    <w:name w:val="Normal (Web) Char"/>
    <w:basedOn w:val="DefaultParagraphFont"/>
    <w:link w:val="NormalWeb"/>
    <w:uiPriority w:val="99"/>
    <w:rsid w:val="00DA3609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DA3609"/>
    <w:rPr>
      <w:rFonts w:ascii="Times New Roman" w:eastAsia="Times New Roman" w:hAnsi="Times New Roman" w:cs="IRANSansX"/>
      <w:sz w:val="24"/>
      <w:szCs w:val="24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9B4217"/>
    <w:rPr>
      <w:color w:val="605E5C"/>
      <w:shd w:val="clear" w:color="auto" w:fill="E1DFDD"/>
    </w:rPr>
  </w:style>
  <w:style w:type="paragraph" w:customStyle="1" w:styleId="a7">
    <w:name w:val="متن"/>
    <w:link w:val="Char"/>
    <w:rsid w:val="0061702D"/>
    <w:pPr>
      <w:widowControl w:val="0"/>
      <w:bidi w:val="0"/>
      <w:spacing w:before="140" w:after="0" w:line="276" w:lineRule="auto"/>
      <w:ind w:firstLine="720"/>
      <w:jc w:val="lowKashida"/>
    </w:pPr>
    <w:rPr>
      <w:rFonts w:ascii="Times New Roman" w:eastAsia="Times New Roman" w:hAnsi="Times New Roman" w:cs="B Nazanin"/>
      <w:sz w:val="24"/>
      <w:szCs w:val="28"/>
      <w:lang w:bidi="fa-IR"/>
    </w:rPr>
  </w:style>
  <w:style w:type="character" w:customStyle="1" w:styleId="Char">
    <w:name w:val="متن Char"/>
    <w:basedOn w:val="DefaultParagraphFont"/>
    <w:link w:val="a7"/>
    <w:rsid w:val="0061702D"/>
    <w:rPr>
      <w:rFonts w:ascii="Times New Roman" w:eastAsia="Times New Roman" w:hAnsi="Times New Roman" w:cs="B Nazanin"/>
      <w:sz w:val="24"/>
      <w:szCs w:val="28"/>
      <w:lang w:bidi="fa-IR"/>
    </w:rPr>
  </w:style>
  <w:style w:type="paragraph" w:customStyle="1" w:styleId="a">
    <w:name w:val="تیتر اول"/>
    <w:next w:val="a0"/>
    <w:rsid w:val="0061702D"/>
    <w:pPr>
      <w:numPr>
        <w:numId w:val="46"/>
      </w:numPr>
      <w:bidi w:val="0"/>
      <w:spacing w:after="0" w:line="240" w:lineRule="auto"/>
      <w:jc w:val="left"/>
      <w:outlineLvl w:val="0"/>
    </w:pPr>
    <w:rPr>
      <w:rFonts w:ascii="Times New Roman Bold" w:eastAsiaTheme="majorEastAsia" w:hAnsi="Times New Roman Bold" w:cs="B Nazanin"/>
      <w:b/>
      <w:bCs/>
      <w:sz w:val="56"/>
      <w:szCs w:val="60"/>
      <w:lang w:bidi="fa-IR"/>
    </w:rPr>
  </w:style>
  <w:style w:type="paragraph" w:customStyle="1" w:styleId="a0">
    <w:name w:val="تیتر دوم"/>
    <w:next w:val="a7"/>
    <w:rsid w:val="0061702D"/>
    <w:pPr>
      <w:widowControl w:val="0"/>
      <w:numPr>
        <w:ilvl w:val="1"/>
        <w:numId w:val="46"/>
      </w:numPr>
      <w:bidi w:val="0"/>
      <w:spacing w:before="360" w:after="240" w:line="259" w:lineRule="auto"/>
      <w:jc w:val="left"/>
      <w:outlineLvl w:val="1"/>
    </w:pPr>
    <w:rPr>
      <w:rFonts w:ascii="Times New Roman Bold" w:eastAsiaTheme="majorEastAsia" w:hAnsi="Times New Roman Bold" w:cs="B Nazanin"/>
      <w:b/>
      <w:bCs/>
      <w:sz w:val="32"/>
      <w:szCs w:val="36"/>
      <w:lang w:bidi="fa-IR"/>
    </w:rPr>
  </w:style>
  <w:style w:type="paragraph" w:customStyle="1" w:styleId="a1">
    <w:name w:val="تیتر سوم"/>
    <w:next w:val="a7"/>
    <w:rsid w:val="0061702D"/>
    <w:pPr>
      <w:numPr>
        <w:ilvl w:val="2"/>
        <w:numId w:val="46"/>
      </w:numPr>
      <w:spacing w:before="240" w:after="240" w:line="240" w:lineRule="auto"/>
      <w:jc w:val="left"/>
      <w:outlineLvl w:val="2"/>
    </w:pPr>
    <w:rPr>
      <w:rFonts w:ascii="Times New Roman Bold" w:eastAsiaTheme="majorEastAsia" w:hAnsi="Times New Roman Bold" w:cs="B Nazanin"/>
      <w:b/>
      <w:bCs/>
      <w:sz w:val="28"/>
      <w:szCs w:val="32"/>
      <w:lang w:bidi="fa-IR"/>
    </w:rPr>
  </w:style>
  <w:style w:type="paragraph" w:customStyle="1" w:styleId="a2">
    <w:name w:val="تیتر چهارم"/>
    <w:next w:val="a7"/>
    <w:rsid w:val="0061702D"/>
    <w:pPr>
      <w:numPr>
        <w:ilvl w:val="3"/>
        <w:numId w:val="46"/>
      </w:numPr>
      <w:bidi w:val="0"/>
      <w:spacing w:before="240" w:after="240" w:line="240" w:lineRule="auto"/>
      <w:jc w:val="left"/>
      <w:outlineLvl w:val="3"/>
    </w:pPr>
    <w:rPr>
      <w:rFonts w:ascii="Times New Roman Bold" w:eastAsia="Times New Roman" w:hAnsi="Times New Roman Bold" w:cs="B Nazanin"/>
      <w:b/>
      <w:bCs/>
      <w:sz w:val="24"/>
      <w:szCs w:val="28"/>
      <w:lang w:bidi="fa-IR"/>
    </w:rPr>
  </w:style>
  <w:style w:type="paragraph" w:customStyle="1" w:styleId="a4">
    <w:name w:val="زیرنویس شکل"/>
    <w:basedOn w:val="Normal"/>
    <w:next w:val="a7"/>
    <w:rsid w:val="0061702D"/>
    <w:pPr>
      <w:widowControl w:val="0"/>
      <w:numPr>
        <w:ilvl w:val="5"/>
        <w:numId w:val="46"/>
      </w:numPr>
      <w:spacing w:before="80" w:after="200" w:line="204" w:lineRule="auto"/>
      <w:jc w:val="center"/>
      <w:outlineLvl w:val="5"/>
    </w:pPr>
    <w:rPr>
      <w:rFonts w:ascii="Times New Roman" w:eastAsia="Times New Roman" w:hAnsi="Times New Roman" w:cs="B Nazanin"/>
      <w:sz w:val="20"/>
      <w:szCs w:val="24"/>
      <w:lang w:bidi="fa-IR"/>
    </w:rPr>
  </w:style>
  <w:style w:type="paragraph" w:customStyle="1" w:styleId="a5">
    <w:name w:val="بالا نویس جدول"/>
    <w:next w:val="a7"/>
    <w:rsid w:val="0061702D"/>
    <w:pPr>
      <w:widowControl w:val="0"/>
      <w:numPr>
        <w:ilvl w:val="7"/>
        <w:numId w:val="46"/>
      </w:numPr>
      <w:spacing w:before="200" w:after="240" w:line="204" w:lineRule="auto"/>
      <w:jc w:val="center"/>
      <w:outlineLvl w:val="7"/>
    </w:pPr>
    <w:rPr>
      <w:rFonts w:ascii="Times New Roman" w:eastAsia="Times New Roman" w:hAnsi="Times New Roman" w:cs="B Nazanin"/>
      <w:sz w:val="20"/>
      <w:szCs w:val="24"/>
      <w:lang w:bidi="fa-IR"/>
    </w:rPr>
  </w:style>
  <w:style w:type="paragraph" w:customStyle="1" w:styleId="a3">
    <w:name w:val="تیتر پنجم"/>
    <w:next w:val="a7"/>
    <w:rsid w:val="0061702D"/>
    <w:pPr>
      <w:widowControl w:val="0"/>
      <w:numPr>
        <w:ilvl w:val="4"/>
        <w:numId w:val="46"/>
      </w:numPr>
      <w:spacing w:before="240" w:after="240" w:line="240" w:lineRule="auto"/>
      <w:jc w:val="left"/>
    </w:pPr>
    <w:rPr>
      <w:rFonts w:ascii="Times New Roman Bold" w:eastAsiaTheme="majorEastAsia" w:hAnsi="Times New Roman Bold" w:cs="B Nazanin"/>
      <w:b/>
      <w:bCs/>
      <w:sz w:val="20"/>
      <w:szCs w:val="24"/>
      <w:lang w:bidi="fa-IR"/>
    </w:rPr>
  </w:style>
  <w:style w:type="paragraph" w:customStyle="1" w:styleId="a6">
    <w:name w:val="سوال"/>
    <w:next w:val="a7"/>
    <w:rsid w:val="0061702D"/>
    <w:pPr>
      <w:widowControl w:val="0"/>
      <w:numPr>
        <w:ilvl w:val="8"/>
        <w:numId w:val="46"/>
      </w:numPr>
      <w:tabs>
        <w:tab w:val="left" w:pos="922"/>
      </w:tabs>
      <w:spacing w:before="60" w:after="0" w:line="240" w:lineRule="auto"/>
      <w:ind w:left="858"/>
      <w:jc w:val="lowKashida"/>
    </w:pPr>
    <w:rPr>
      <w:rFonts w:ascii="Times New Roman" w:eastAsia="Times New Roman" w:hAnsi="Times New Roman" w:cs="B Nazanin"/>
      <w:sz w:val="24"/>
      <w:szCs w:val="28"/>
      <w:lang w:bidi="fa-IR"/>
    </w:rPr>
  </w:style>
  <w:style w:type="paragraph" w:customStyle="1" w:styleId="-">
    <w:name w:val="متن- شماره"/>
    <w:basedOn w:val="Normal"/>
    <w:rsid w:val="00147857"/>
    <w:pPr>
      <w:numPr>
        <w:numId w:val="47"/>
      </w:numPr>
      <w:tabs>
        <w:tab w:val="left" w:pos="0"/>
        <w:tab w:val="left" w:pos="720"/>
      </w:tabs>
      <w:spacing w:before="60" w:after="0" w:line="240" w:lineRule="auto"/>
      <w:ind w:left="408"/>
      <w:jc w:val="lowKashida"/>
    </w:pPr>
    <w:rPr>
      <w:rFonts w:ascii="Times New Roman" w:eastAsia="Times New Roman" w:hAnsi="Times New Roman" w:cs="B Nazanin"/>
      <w:sz w:val="24"/>
      <w:szCs w:val="28"/>
      <w:lang w:bidi="fa-IR"/>
    </w:rPr>
  </w:style>
  <w:style w:type="paragraph" w:customStyle="1" w:styleId="-0">
    <w:name w:val="شکل-جدول"/>
    <w:next w:val="Normal"/>
    <w:rsid w:val="00115FCC"/>
    <w:pPr>
      <w:keepNext/>
      <w:keepLines/>
      <w:widowControl w:val="0"/>
      <w:spacing w:before="60" w:after="0" w:line="240" w:lineRule="auto"/>
      <w:ind w:firstLine="0"/>
      <w:jc w:val="center"/>
    </w:pPr>
    <w:rPr>
      <w:rFonts w:ascii="Times New Roman" w:eastAsiaTheme="majorEastAsia" w:hAnsi="Times New Roman" w:cs="B Nazanin"/>
      <w:sz w:val="21"/>
      <w:szCs w:val="23"/>
      <w:lang w:bidi="fa-IR"/>
    </w:rPr>
  </w:style>
  <w:style w:type="character" w:styleId="FollowedHyperlink">
    <w:name w:val="FollowedHyperlink"/>
    <w:basedOn w:val="DefaultParagraphFont"/>
    <w:uiPriority w:val="99"/>
    <w:semiHidden/>
    <w:unhideWhenUsed/>
    <w:rsid w:val="003C713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490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1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4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4</Pages>
  <Words>100</Words>
  <Characters>57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ads</dc:creator>
  <cp:keywords/>
  <dc:description/>
  <cp:lastModifiedBy>mmd ch</cp:lastModifiedBy>
  <cp:revision>11</cp:revision>
  <cp:lastPrinted>2022-05-04T12:06:00Z</cp:lastPrinted>
  <dcterms:created xsi:type="dcterms:W3CDTF">2022-04-20T11:00:00Z</dcterms:created>
  <dcterms:modified xsi:type="dcterms:W3CDTF">2022-06-24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